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92670" autoAdjust="0"/>
  </p:normalViewPr>
  <p:slideViewPr>
    <p:cSldViewPr>
      <p:cViewPr>
        <p:scale>
          <a:sx n="77" d="100"/>
          <a:sy n="77" d="100"/>
        </p:scale>
        <p:origin x="773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zh-TW" dirty="0">
                <a:effectLst/>
                <a:ea typeface="Segoe UI Web (West European)"/>
              </a:rPr>
              <a:t>分類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分類類標籤（離散或標稱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根據訓練集和分類屬性中的值（類標籤）對數據進行分類（構建模型），並將其用於對新數據進行分類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（回歸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對連續值函數進行建模，即預測未知值或缺失值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典型應用 信貸審批 目標行銷 醫療診斷 欺詐檢測</a:t>
            </a:r>
          </a:p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09CB13D1-E86C-80CB-3918-7D7E24B4B8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避免過度擬合的兩種方法
準備修剪：儘早停止樹的構建 </a:t>
            </a:r>
            <a:r>
              <a:rPr lang="en-US" altLang="zh-TW" dirty="0"/>
              <a:t>- </a:t>
            </a:r>
            <a:r>
              <a:rPr lang="zh-TW" altLang="en-US" dirty="0"/>
              <a:t>如果會導致優度度量低於閾值，請不要拆分節點
難以選擇合適的閾值
延遲修剪：從“完全生長”的樹中刪除分支 </a:t>
            </a:r>
            <a:r>
              <a:rPr lang="en-US" altLang="zh-TW" dirty="0"/>
              <a:t>- </a:t>
            </a:r>
            <a:r>
              <a:rPr lang="zh-TW" altLang="en-US" dirty="0"/>
              <a:t>獲取一系列逐步修剪的樹
使用一組不同於訓練數據的數據來確定哪個是「最佳修剪樹」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弱點
訓練時間長
需要許多通常最好根據經驗確定的參數，例如，網路拓撲或“結構”。
可解釋性差：難以解釋網路中學習權重和「隱藏單位」背後的象徵意義
強度
對嘈雜數據的高耐受性
能夠對未經訓練的模式進行分類
非常適合連續值輸入和輸出
成功處理各種真實數據
演算法本質上是並行的
最近開發了從經過訓練的神經網路中提取規則的技術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7351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神經元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是生物神經系統的結構單位，其功能是用於感知環境變化，再將查覺到的訊息傳給其他神經元後做出集體反應。一個神經元的各部位的功能：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用來接收其他神經元的訊號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是神經元主要結構，用於處理感知到的訊息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傳輸此神經元的動作電位（可說是這個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的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output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用來連接其他神經元的接頭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基本上單個細胞的運作是這樣的：先從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接收其他細胞傳來的資訊，透過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處理資訊再透過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傳給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之後傳遞給其他細胞。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而人類透過一些實驗才了解，生物神經系統是透過無數個細胞相連，並在接收到外界刺激之後迅速作出反應，這個過程對應到數學上來說，是非常高維度的平行運算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695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它們通過進行成千上萬次微小的調整來工作，每個調整都使網路在最近的模式中做得更好，但在許多其他模式上可能更糟
但是，運氣不好，最終這往往足以學習許多實際應用程式的有效分類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7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7392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構建：描述一組預定的類（構建訓練數據集）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假定每個元組/樣本都屬於預定義的類，由類標籤屬性確定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用於模型構建的元組集是訓練集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表示為分類規則、決策樹或數學公式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用途：用於對未來或未知對象進行分類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估計模型的準確性 將測試樣品的已知標籤與模型的分類結果進行比較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準確率是模型正確分類的測試樣本的百分比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測試集獨立於訓練集，否則會發生過度擬合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如果精度可接受，則使用模型對類標籤未知的數據元組進行分類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6194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監督學習（分類）
監督：訓練數據集（觀測值、測量值等）附有指示觀測值類別的標籤
根據訓練數據集對新數據樣本進行分類
無監督學習（聚類）
無訓練數據集
給定一組測量、觀察等，目的是確定數據中是否存在類或聚類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準確性
分類器準確性：預測類標籤
預測變數準確性：預測屬性的猜測值
速度
建譯模型的時間（訓練時間）
使用模型的時間（分類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預測時間）
魯棒性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堅耐性：處理雜訊和缺失值
可擴展性：大數據
可解釋性
模型提供的理解和見解
其他度量，例如規則的優度，例如決策樹大小或分類規則的緊湊性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基本演算法（貪婪演算法）
樹以自上而下的遞歸分而治之的方式構造
一開始，所有的訓練示例都在根部
屬性是分類的（如果連續值，則提前離散化）
示例根據所選屬性遞歸分區
根據啟發式或統計度量（例如，資訊增益）選擇測試屬性
停止分區的條件
給定節點的所有樣本都屬於同一類
沒有剩餘的屬性用於進一步分區 </a:t>
            </a:r>
            <a:r>
              <a:rPr lang="en-US" altLang="zh-TW" dirty="0"/>
              <a:t>- </a:t>
            </a:r>
            <a:r>
              <a:rPr lang="zh-TW" altLang="en-US" dirty="0"/>
              <a:t>多數投票用於對葉節點進行分類
沒有樣品了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0082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524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239000" y="6515100"/>
            <a:ext cx="1905000" cy="381000"/>
          </a:xfrm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23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 dirty="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means “age &lt;=30” has 5 out of 14 samples, with 2 </a:t>
            </a:r>
            <a:r>
              <a:rPr lang="en-US" altLang="zh-TW" sz="2000" dirty="0" err="1">
                <a:solidFill>
                  <a:srgbClr val="121328"/>
                </a:solidFill>
                <a:ea typeface="新細明體" charset="-120"/>
              </a:rPr>
              <a:t>yes’es</a:t>
            </a: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  and 3 no’s.   Hence</a:t>
            </a: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dirty="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 dirty="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Must determine the </a:t>
            </a:r>
            <a:r>
              <a:rPr lang="en-US" altLang="zh-TW" sz="2400" i="1" dirty="0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 dirty="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 dirty="0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 dirty="0">
                <a:ea typeface="新細明體" charset="-120"/>
              </a:rPr>
              <a:t>(a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+a</a:t>
            </a:r>
            <a:r>
              <a:rPr lang="en-US" altLang="zh-TW" sz="2000" baseline="-25000" dirty="0">
                <a:ea typeface="新細明體" charset="-120"/>
              </a:rPr>
              <a:t>i+1</a:t>
            </a:r>
            <a:r>
              <a:rPr lang="en-US" altLang="zh-TW" sz="2000" dirty="0">
                <a:ea typeface="新細明體" charset="-120"/>
              </a:rPr>
              <a:t>)/2 is the midpoint between the values of a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and a</a:t>
            </a:r>
            <a:r>
              <a:rPr lang="en-US" altLang="zh-TW" sz="2000" baseline="-25000" dirty="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dirty="0">
                <a:ea typeface="新細明體" charset="-120"/>
              </a:rPr>
              <a:t>The point with the </a:t>
            </a:r>
            <a:r>
              <a:rPr lang="en-US" altLang="zh-TW" sz="2400" i="1" dirty="0">
                <a:ea typeface="新細明體" charset="-120"/>
              </a:rPr>
              <a:t>minimum expected information requirement</a:t>
            </a:r>
            <a:r>
              <a:rPr lang="en-US" altLang="zh-TW" sz="2400" dirty="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 dirty="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 dirty="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Ex.  D has 9 tuples in </a:t>
            </a:r>
            <a:r>
              <a:rPr lang="en-US" altLang="zh-TW" sz="2000" dirty="0" err="1">
                <a:ea typeface="新細明體" charset="-120"/>
              </a:rPr>
              <a:t>buys_computer</a:t>
            </a:r>
            <a:r>
              <a:rPr lang="en-US" altLang="zh-TW" sz="2000" dirty="0">
                <a:ea typeface="新細明體" charset="-120"/>
              </a:rPr>
              <a:t>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: {low, medium} and 4 in D</a:t>
            </a:r>
            <a:r>
              <a:rPr lang="en-US" altLang="zh-TW" sz="2000" baseline="-25000" dirty="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but </a:t>
            </a:r>
            <a:r>
              <a:rPr lang="en-US" altLang="zh-TW" sz="2000" dirty="0" err="1">
                <a:ea typeface="新細明體" charset="-120"/>
              </a:rPr>
              <a:t>gini</a:t>
            </a:r>
            <a:r>
              <a:rPr lang="en-US" altLang="zh-TW" sz="2000" baseline="-25000" dirty="0">
                <a:ea typeface="新細明體" charset="-120"/>
              </a:rPr>
              <a:t>{</a:t>
            </a:r>
            <a:r>
              <a:rPr lang="en-US" altLang="zh-TW" sz="2000" baseline="-25000" dirty="0" err="1">
                <a:ea typeface="新細明體" charset="-120"/>
              </a:rPr>
              <a:t>medium,high</a:t>
            </a:r>
            <a:r>
              <a:rPr lang="en-US" altLang="zh-TW" sz="2000" baseline="-25000" dirty="0">
                <a:ea typeface="新細明體" charset="-120"/>
              </a:rPr>
              <a:t>}</a:t>
            </a:r>
            <a:r>
              <a:rPr lang="en-US" altLang="zh-TW" sz="2000" dirty="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469800" progId="Equation.3">
                  <p:embed/>
                </p:oleObj>
              </mc:Choice>
              <mc:Fallback>
                <p:oleObj name="Equation" r:id="rId3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3365280" imgH="431640" progId="Equation.3">
                  <p:embed/>
                </p:oleObj>
              </mc:Choice>
              <mc:Fallback>
                <p:oleObj name="方程式" r:id="rId5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dirty="0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 err="1">
                <a:ea typeface="新細明體" charset="-120"/>
              </a:rPr>
              <a:t>Prepruning</a:t>
            </a:r>
            <a:r>
              <a:rPr lang="en-US" altLang="zh-TW" sz="2000" dirty="0">
                <a:ea typeface="新細明體" charset="-120"/>
              </a:rPr>
              <a:t>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dirty="0" err="1">
                <a:ea typeface="新細明體" charset="-120"/>
              </a:rPr>
              <a:t>Postpruning</a:t>
            </a:r>
            <a:r>
              <a:rPr lang="en-US" altLang="zh-TW" sz="2000" dirty="0">
                <a:ea typeface="新細明體" charset="-120"/>
              </a:rPr>
              <a:t>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dirty="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dirty="0">
                <a:ea typeface="新細明體" charset="-120"/>
              </a:rPr>
              <a:t>Classification—A Two-Step Process</a:t>
            </a:r>
            <a:r>
              <a:rPr lang="en-US" altLang="zh-TW" sz="2800" dirty="0">
                <a:ea typeface="新細明體" charset="-120"/>
              </a:rPr>
              <a:t> </a:t>
            </a:r>
            <a:endParaRPr lang="en-US" altLang="zh-TW" sz="3200" dirty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23日星期一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 dirty="0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Network structure known, some hidden variables: </a:t>
            </a:r>
            <a:r>
              <a:rPr lang="en-US" altLang="zh-TW" sz="2400" i="1" dirty="0">
                <a:ea typeface="新細明體" charset="-120"/>
              </a:rPr>
              <a:t>gradient descent</a:t>
            </a:r>
            <a:r>
              <a:rPr lang="en-US" altLang="zh-TW" sz="2400" dirty="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 dirty="0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 dirty="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Backpropagation: A </a:t>
            </a:r>
            <a:r>
              <a:rPr lang="en-US" altLang="zh-TW" sz="2400" b="1" dirty="0">
                <a:ea typeface="新細明體" charset="-120"/>
              </a:rPr>
              <a:t>neural network </a:t>
            </a:r>
            <a:r>
              <a:rPr lang="en-US" altLang="zh-TW" sz="2400" dirty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dirty="0">
                <a:ea typeface="新細明體" charset="-120"/>
              </a:rPr>
              <a:t>weight</a:t>
            </a:r>
            <a:r>
              <a:rPr lang="en-US" altLang="zh-TW" sz="2400" dirty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During the learning phase, the </a:t>
            </a:r>
            <a:r>
              <a:rPr lang="en-US" altLang="zh-TW" sz="2400" b="1" dirty="0">
                <a:ea typeface="新細明體" charset="-120"/>
              </a:rPr>
              <a:t>network learns by adjusting the weights</a:t>
            </a:r>
            <a:r>
              <a:rPr lang="en-US" altLang="zh-TW" sz="2400" dirty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lso referred to as </a:t>
            </a:r>
            <a:r>
              <a:rPr lang="en-US" altLang="zh-TW" sz="2400" b="1" dirty="0">
                <a:ea typeface="新細明體" charset="-120"/>
              </a:rPr>
              <a:t>connectionist learning</a:t>
            </a:r>
            <a:r>
              <a:rPr lang="en-US" altLang="zh-TW" sz="2400" dirty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2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23日星期一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23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3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23日星期一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5235</TotalTime>
  <Words>11434</Words>
  <Application>Microsoft Office PowerPoint</Application>
  <PresentationFormat>如螢幕大小 (4:3)</PresentationFormat>
  <Paragraphs>1876</Paragraphs>
  <Slides>147</Slides>
  <Notes>29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5" baseType="lpstr">
      <vt:lpstr>Monotype Sorts</vt:lpstr>
      <vt:lpstr>source-serif-pro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13</cp:revision>
  <cp:lastPrinted>1999-09-10T20:38:56Z</cp:lastPrinted>
  <dcterms:created xsi:type="dcterms:W3CDTF">1998-06-19T04:38:52Z</dcterms:created>
  <dcterms:modified xsi:type="dcterms:W3CDTF">2023-10-23T09:58:09Z</dcterms:modified>
  <cp:category>data mining book slides</cp:category>
</cp:coreProperties>
</file>